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C4CC6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2C4CC6" w:rsidRPr="00142753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Домашняя к</w:t>
      </w:r>
      <w:r w:rsidRPr="00142753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eastAsia="Calibri" w:hAnsi="Times New Roman" w:cs="Times New Roman"/>
          <w:b/>
          <w:sz w:val="28"/>
          <w:szCs w:val="28"/>
        </w:rPr>
        <w:t>4</w:t>
      </w:r>
      <w:r w:rsidRPr="00142753">
        <w:rPr>
          <w:rFonts w:ascii="Times New Roman" w:eastAsia="Calibri" w:hAnsi="Times New Roman" w:cs="Times New Roman"/>
          <w:b/>
          <w:sz w:val="28"/>
          <w:szCs w:val="28"/>
        </w:rPr>
        <w:t xml:space="preserve"> по теме </w:t>
      </w:r>
    </w:p>
    <w:p w:rsidR="002C4CC6" w:rsidRPr="002C4CC6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2C4CC6">
        <w:rPr>
          <w:rFonts w:ascii="Times New Roman" w:eastAsia="Calibri" w:hAnsi="Times New Roman" w:cs="Times New Roman"/>
          <w:b/>
          <w:sz w:val="28"/>
          <w:szCs w:val="28"/>
        </w:rPr>
        <w:t>«Показательные и логарифмические уравнения и неравенства»</w:t>
      </w:r>
    </w:p>
    <w:p w:rsidR="002C4CC6" w:rsidRPr="002C4CC6" w:rsidRDefault="002C4CC6" w:rsidP="002C4CC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3"/>
        <w:gridCol w:w="8376"/>
      </w:tblGrid>
      <w:tr w:rsidR="002C4CC6" w:rsidRPr="007F45EE" w:rsidTr="002C4CC6">
        <w:tc>
          <w:tcPr>
            <w:tcW w:w="833" w:type="dxa"/>
          </w:tcPr>
          <w:p w:rsidR="00680079" w:rsidRDefault="00680079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2C4CC6" w:rsidRPr="007F45EE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76" w:type="dxa"/>
          </w:tcPr>
          <w:p w:rsidR="00680079" w:rsidRDefault="00680079" w:rsidP="0068007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2C4CC6" w:rsidRDefault="008B11F4" w:rsidP="0068007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ыполните задания</w:t>
            </w:r>
          </w:p>
          <w:p w:rsidR="00680079" w:rsidRPr="00680079" w:rsidRDefault="00680079" w:rsidP="00680079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2C4CC6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6" w:type="dxa"/>
          </w:tcPr>
          <w:p w:rsidR="008B11F4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:</w:t>
            </w:r>
          </w:p>
          <w:p w:rsidR="002C4CC6" w:rsidRPr="007F45EE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E058D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6.5pt;height:15.75pt" o:ole="">
                  <v:imagedata r:id="rId7" o:title=""/>
                </v:shape>
                <o:OLEObject Type="Embed" ProgID="Equation.DSMT4" ShapeID="_x0000_i1025" DrawAspect="Content" ObjectID="_1735282979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F45E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720" w:dyaOrig="740">
                <v:shape id="_x0000_i1026" type="#_x0000_t75" style="width:135.75pt;height:36.75pt" o:ole="">
                  <v:imagedata r:id="rId9" o:title=""/>
                </v:shape>
                <o:OLEObject Type="Embed" ProgID="Equation.DSMT4" ShapeID="_x0000_i1026" DrawAspect="Content" ObjectID="_1735282980" r:id="rId10"/>
              </w:object>
            </w:r>
          </w:p>
        </w:tc>
      </w:tr>
      <w:tr w:rsidR="002C4CC6" w:rsidRPr="007F45EE" w:rsidTr="002C4CC6">
        <w:tc>
          <w:tcPr>
            <w:tcW w:w="833" w:type="dxa"/>
          </w:tcPr>
          <w:p w:rsidR="002C4CC6" w:rsidRPr="007F45EE" w:rsidRDefault="002C4CC6" w:rsidP="002C4CC6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6" w:type="dxa"/>
          </w:tcPr>
          <w:p w:rsidR="002C4CC6" w:rsidRDefault="002C4CC6" w:rsidP="00D41A6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: </w:t>
            </w:r>
          </w:p>
          <w:p w:rsidR="002C4CC6" w:rsidRPr="007F45EE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8B11F4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2780" w:dyaOrig="480">
                <v:shape id="_x0000_i1033" type="#_x0000_t75" style="width:139.5pt;height:24pt" o:ole="">
                  <v:imagedata r:id="rId11" o:title=""/>
                </v:shape>
                <o:OLEObject Type="Embed" ProgID="Equation.DSMT4" ShapeID="_x0000_i1033" DrawAspect="Content" ObjectID="_1735282981" r:id="rId12"/>
              </w:object>
            </w:r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  <w:r w:rsidRPr="004D5E08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E33F61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en-US"/>
              </w:rPr>
              <w:object w:dxaOrig="1860" w:dyaOrig="360">
                <v:shape id="_x0000_i1034" type="#_x0000_t75" style="width:93pt;height:18pt" o:ole="">
                  <v:imagedata r:id="rId13" o:title=""/>
                </v:shape>
                <o:OLEObject Type="Embed" ProgID="Equation.DSMT4" ShapeID="_x0000_i1034" DrawAspect="Content" ObjectID="_1735282982" r:id="rId14"/>
              </w:object>
            </w:r>
          </w:p>
        </w:tc>
      </w:tr>
      <w:tr w:rsidR="008B11F4" w:rsidRPr="007F45EE" w:rsidTr="002C4CC6">
        <w:tc>
          <w:tcPr>
            <w:tcW w:w="833" w:type="dxa"/>
          </w:tcPr>
          <w:p w:rsidR="008B11F4" w:rsidRPr="008B11F4" w:rsidRDefault="008B11F4" w:rsidP="008B11F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6" w:type="dxa"/>
          </w:tcPr>
          <w:p w:rsidR="008B11F4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:</w:t>
            </w:r>
          </w:p>
          <w:p w:rsidR="008B11F4" w:rsidRPr="007F45EE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E33F61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140" w:dyaOrig="740" w14:anchorId="4B973BEF">
                <v:shape id="_x0000_i1028" type="#_x0000_t75" style="width:57pt;height:36.75pt" o:ole="">
                  <v:imagedata r:id="rId15" o:title=""/>
                </v:shape>
                <o:OLEObject Type="Embed" ProgID="Equation.DSMT4" ShapeID="_x0000_i1028" DrawAspect="Content" ObjectID="_1735282983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                            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E33F61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719" w:dyaOrig="320" w14:anchorId="03E322A9">
                <v:shape id="_x0000_i1029" type="#_x0000_t75" style="width:86.25pt;height:15.75pt" o:ole="">
                  <v:imagedata r:id="rId17" o:title=""/>
                </v:shape>
                <o:OLEObject Type="Embed" ProgID="Equation.DSMT4" ShapeID="_x0000_i1029" DrawAspect="Content" ObjectID="_1735282984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B11F4" w:rsidRPr="007F45EE" w:rsidTr="002C4CC6">
        <w:tc>
          <w:tcPr>
            <w:tcW w:w="833" w:type="dxa"/>
          </w:tcPr>
          <w:p w:rsidR="008B11F4" w:rsidRPr="008B11F4" w:rsidRDefault="008B11F4" w:rsidP="008B11F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376" w:type="dxa"/>
          </w:tcPr>
          <w:p w:rsidR="008B11F4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:</w:t>
            </w:r>
          </w:p>
          <w:p w:rsidR="008B11F4" w:rsidRPr="002B17AD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8B11F4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880" w:dyaOrig="440" w14:anchorId="41B49CC4">
                <v:shape id="_x0000_i1030" type="#_x0000_t75" style="width:2in;height:22.5pt" o:ole="">
                  <v:imagedata r:id="rId19" o:title=""/>
                </v:shape>
                <o:OLEObject Type="Embed" ProgID="Equation.DSMT4" ShapeID="_x0000_i1030" DrawAspect="Content" ObjectID="_1735282985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     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 w:rsidRPr="008B11F4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2659" w:dyaOrig="480" w14:anchorId="48EEEC29">
                <v:shape id="_x0000_i1031" type="#_x0000_t75" style="width:133.5pt;height:24pt" o:ole="">
                  <v:imagedata r:id="rId21" o:title=""/>
                </v:shape>
                <o:OLEObject Type="Embed" ProgID="Equation.DSMT4" ShapeID="_x0000_i1031" DrawAspect="Content" ObjectID="_1735282986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B11F4" w:rsidRPr="007F45EE" w:rsidTr="002C4CC6">
        <w:tc>
          <w:tcPr>
            <w:tcW w:w="833" w:type="dxa"/>
          </w:tcPr>
          <w:p w:rsidR="008B11F4" w:rsidRPr="008B11F4" w:rsidRDefault="008B11F4" w:rsidP="008B11F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376" w:type="dxa"/>
          </w:tcPr>
          <w:p w:rsidR="008B11F4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B17AD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lang w:val="en-US"/>
              </w:rPr>
              <w:object w:dxaOrig="1420" w:dyaOrig="380" w14:anchorId="66B094C1">
                <v:shape id="_x0000_i1027" type="#_x0000_t75" style="width:71.25pt;height:18.75pt" o:ole="">
                  <v:imagedata r:id="rId23" o:title=""/>
                </v:shape>
                <o:OLEObject Type="Embed" ProgID="Equation.DSMT4" ShapeID="_x0000_i1027" DrawAspect="Content" ObjectID="_1735282987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937BA8" w:rsidRPr="00937BA8" w:rsidRDefault="00937BA8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8B11F4" w:rsidRPr="007F45EE" w:rsidTr="002C4CC6">
        <w:tc>
          <w:tcPr>
            <w:tcW w:w="833" w:type="dxa"/>
          </w:tcPr>
          <w:p w:rsidR="008B11F4" w:rsidRPr="008B11F4" w:rsidRDefault="008B11F4" w:rsidP="008B11F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8376" w:type="dxa"/>
          </w:tcPr>
          <w:p w:rsidR="008B11F4" w:rsidRDefault="008B11F4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 w:rsidR="00937BA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8B11F4">
              <w:rPr>
                <w:rFonts w:ascii="Times New Roman" w:eastAsia="Calibri" w:hAnsi="Times New Roman" w:cs="Times New Roman"/>
                <w:position w:val="-16"/>
                <w:sz w:val="24"/>
                <w:szCs w:val="24"/>
                <w:lang w:val="en-US"/>
              </w:rPr>
              <w:object w:dxaOrig="1740" w:dyaOrig="440" w14:anchorId="2904A8E8">
                <v:shape id="_x0000_i1032" type="#_x0000_t75" style="width:87pt;height:22.5pt" o:ole="">
                  <v:imagedata r:id="rId25" o:title=""/>
                </v:shape>
                <o:OLEObject Type="Embed" ProgID="Equation.DSMT4" ShapeID="_x0000_i1032" DrawAspect="Content" ObjectID="_1735282988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937BA8" w:rsidRPr="00937BA8" w:rsidRDefault="00937BA8" w:rsidP="008B11F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:rsidR="002C4CC6" w:rsidRPr="007F45EE" w:rsidRDefault="002C4CC6" w:rsidP="002C4CC6">
      <w:pPr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2C4CC6" w:rsidRPr="007F45EE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5E89" w:rsidRDefault="00BF5E89">
      <w:pPr>
        <w:spacing w:after="0" w:line="240" w:lineRule="auto"/>
      </w:pPr>
      <w:r>
        <w:separator/>
      </w:r>
    </w:p>
  </w:endnote>
  <w:endnote w:type="continuationSeparator" w:id="0">
    <w:p w:rsidR="00BF5E89" w:rsidRDefault="00BF5E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5E89" w:rsidRDefault="00BF5E89">
      <w:pPr>
        <w:spacing w:after="0" w:line="240" w:lineRule="auto"/>
      </w:pPr>
      <w:r>
        <w:separator/>
      </w:r>
    </w:p>
  </w:footnote>
  <w:footnote w:type="continuationSeparator" w:id="0">
    <w:p w:rsidR="00BF5E89" w:rsidRDefault="00BF5E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E26" w:rsidRDefault="00DA58E4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1248D0"/>
    <w:multiLevelType w:val="hybridMultilevel"/>
    <w:tmpl w:val="4A32DB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9D610B"/>
    <w:multiLevelType w:val="hybridMultilevel"/>
    <w:tmpl w:val="44B42A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CC6"/>
    <w:rsid w:val="002C4CC6"/>
    <w:rsid w:val="00680079"/>
    <w:rsid w:val="008B11F4"/>
    <w:rsid w:val="00937BA8"/>
    <w:rsid w:val="00985838"/>
    <w:rsid w:val="009B6545"/>
    <w:rsid w:val="009F6BA5"/>
    <w:rsid w:val="00BF5E89"/>
    <w:rsid w:val="00DA58E4"/>
    <w:rsid w:val="00EF6067"/>
    <w:rsid w:val="00F827C9"/>
    <w:rsid w:val="00F94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5B8E3A9-C71B-4737-817D-5AA26D841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4CC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2C4CC6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2C4CC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2C4CC6"/>
  </w:style>
  <w:style w:type="table" w:styleId="a3">
    <w:name w:val="Table Grid"/>
    <w:basedOn w:val="a1"/>
    <w:uiPriority w:val="39"/>
    <w:rsid w:val="002C4C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8B11F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96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dcterms:created xsi:type="dcterms:W3CDTF">2016-01-30T10:03:00Z</dcterms:created>
  <dcterms:modified xsi:type="dcterms:W3CDTF">2023-01-15T07:15:00Z</dcterms:modified>
</cp:coreProperties>
</file>